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D1A4511-EA4C-4C34-883B-CF81F3DD6D34}" v="1" dt="2021-01-18T12:22:24.229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13" d="100"/>
          <a:sy n="113" d="100"/>
        </p:scale>
        <p:origin x="802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microsoft.com/office/2015/10/relationships/revisionInfo" Target="revisionInfo.xml"/><Relationship Id="rId3" Type="http://schemas.openxmlformats.org/officeDocument/2006/relationships/presProps" Target="presProps.xml"/><Relationship Id="rId7" Type="http://schemas.microsoft.com/office/2016/11/relationships/changesInfo" Target="changesInfos/changesInfo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wendian" userId="f33618ea-8c44-489c-8412-584491344a53" providerId="ADAL" clId="{4D1A4511-EA4C-4C34-883B-CF81F3DD6D34}"/>
    <pc:docChg chg="undo custSel addSld delSld modSld">
      <pc:chgData name="wendian" userId="f33618ea-8c44-489c-8412-584491344a53" providerId="ADAL" clId="{4D1A4511-EA4C-4C34-883B-CF81F3DD6D34}" dt="2021-01-18T12:38:31.569" v="8" actId="47"/>
      <pc:docMkLst>
        <pc:docMk/>
      </pc:docMkLst>
      <pc:sldChg chg="addSp modSp new del mod">
        <pc:chgData name="wendian" userId="f33618ea-8c44-489c-8412-584491344a53" providerId="ADAL" clId="{4D1A4511-EA4C-4C34-883B-CF81F3DD6D34}" dt="2021-01-18T12:38:31.569" v="8" actId="47"/>
        <pc:sldMkLst>
          <pc:docMk/>
          <pc:sldMk cId="2575155870" sldId="257"/>
        </pc:sldMkLst>
        <pc:picChg chg="add mod modCrop">
          <ac:chgData name="wendian" userId="f33618ea-8c44-489c-8412-584491344a53" providerId="ADAL" clId="{4D1A4511-EA4C-4C34-883B-CF81F3DD6D34}" dt="2021-01-18T12:22:50.375" v="7" actId="732"/>
          <ac:picMkLst>
            <pc:docMk/>
            <pc:sldMk cId="2575155870" sldId="257"/>
            <ac:picMk id="2" creationId="{A2D13961-A545-4FE2-970F-BD2461BE38DC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84DD649-F0D0-481D-8617-7E127A7628D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0AF95D8E-06D4-4169-A0DE-8CB2E432196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DDA547E-AD9C-4FDE-9D58-231B2B36AA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D6F7B-F412-4DC8-BDE9-9C934C96D3AE}" type="datetimeFigureOut">
              <a:rPr lang="zh-CN" altLang="en-US" smtClean="0"/>
              <a:t>2021/1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5DA5B56-E2E8-4469-9C4C-6978DD8156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06A1CF9-1EEB-4EA4-B53F-E6B1146CFE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3E5E1E-1E6B-46CB-8148-B6CF711AD3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56529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6017864-11A4-4126-8867-EA4B5CFBCF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F23BF300-9E2B-4152-82B6-0D1BF8F341B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E6549A8-DBE6-452B-8AD7-2C20E2E5A6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D6F7B-F412-4DC8-BDE9-9C934C96D3AE}" type="datetimeFigureOut">
              <a:rPr lang="zh-CN" altLang="en-US" smtClean="0"/>
              <a:t>2021/1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3133D06-C887-4996-883F-E7DD0A95E0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6E081FD-B5CD-4A32-9E1C-91EDF574C2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3E5E1E-1E6B-46CB-8148-B6CF711AD3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19673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18B948FA-DC67-479F-9BAB-642670DA23C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87F9C21-3843-4ECA-9923-FF38B568411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A38F15C-35E5-4E45-B662-8F9288D473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D6F7B-F412-4DC8-BDE9-9C934C96D3AE}" type="datetimeFigureOut">
              <a:rPr lang="zh-CN" altLang="en-US" smtClean="0"/>
              <a:t>2021/1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38B41B0-6FEB-4012-89A1-A71843287A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FA16632-B344-4B02-9679-5A5281FBD4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3E5E1E-1E6B-46CB-8148-B6CF711AD3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42433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9ECEF94-2713-476E-BE9A-8703D76EF0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DE030D0-C52C-4912-BECC-A983D1296A7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9FE97D2-A262-4FE9-B448-B8F9436FDD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D6F7B-F412-4DC8-BDE9-9C934C96D3AE}" type="datetimeFigureOut">
              <a:rPr lang="zh-CN" altLang="en-US" smtClean="0"/>
              <a:t>2021/1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3ABD1E3-4BB8-4F47-9463-EDBDAD693C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67EBC3A-CE7F-4EBA-8F8C-612A453911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3E5E1E-1E6B-46CB-8148-B6CF711AD3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04844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297176E-2384-4AB5-812E-A18373063B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E7B5FC7-1F59-4B04-BDA4-7BD467A36B6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FDC4EFE-6B22-4F47-8AF2-368982D485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D6F7B-F412-4DC8-BDE9-9C934C96D3AE}" type="datetimeFigureOut">
              <a:rPr lang="zh-CN" altLang="en-US" smtClean="0"/>
              <a:t>2021/1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E2C5C29-CA3A-4A31-859B-ED72A5FF05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40DFB9A-1461-4A2B-A714-60CC6DB381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3E5E1E-1E6B-46CB-8148-B6CF711AD3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82830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469D9A7-0EDC-4688-B7AE-E0719B2A7A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9D90FD3-BCFE-4126-A3A7-CA726E3F575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2A4C028-23A6-44BE-BBE8-0B4F04F5F41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042339B-3EA5-4033-8DA1-35A7304110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D6F7B-F412-4DC8-BDE9-9C934C96D3AE}" type="datetimeFigureOut">
              <a:rPr lang="zh-CN" altLang="en-US" smtClean="0"/>
              <a:t>2021/1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CC72226-7A90-4044-809F-1CDD77EDF3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84CFC8F-0A8B-4DB0-AE79-5D112D4E56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3E5E1E-1E6B-46CB-8148-B6CF711AD3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95410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7A956F6-41E7-4F52-A78E-A6DA0F8D7E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DD9F1E4-079B-4657-9056-89F48BCD7E4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01BC005-8090-4D87-AB61-3DB65CB2514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FD587087-CB03-4EC7-9A92-3D4146195D3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D77C335B-6245-485A-9A01-19FBA6FF9B6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EDE88F2-3BCD-4D42-827B-0C88F4F2F7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D6F7B-F412-4DC8-BDE9-9C934C96D3AE}" type="datetimeFigureOut">
              <a:rPr lang="zh-CN" altLang="en-US" smtClean="0"/>
              <a:t>2021/1/1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5F25535B-23BE-495A-8620-DFCBD1375C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E2D57C5B-9954-428C-9961-DCFE44FCF7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3E5E1E-1E6B-46CB-8148-B6CF711AD3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15414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A61B7C-9C63-4FC1-8087-CE22F5F04A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0B5AB44-2DBA-475D-B438-4F9695D9A3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D6F7B-F412-4DC8-BDE9-9C934C96D3AE}" type="datetimeFigureOut">
              <a:rPr lang="zh-CN" altLang="en-US" smtClean="0"/>
              <a:t>2021/1/1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802714C-A3F4-4A01-8EAE-E57CDDDF2B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49B7195-5BB3-4AB6-B0B9-958A1F29EC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3E5E1E-1E6B-46CB-8148-B6CF711AD3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19591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95F307D-FF21-4677-87E2-EA8823836D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D6F7B-F412-4DC8-BDE9-9C934C96D3AE}" type="datetimeFigureOut">
              <a:rPr lang="zh-CN" altLang="en-US" smtClean="0"/>
              <a:t>2021/1/1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9FB5BFD5-E06C-4D1F-82DC-CF29136FD3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DE5FCE6-3E58-4D3C-9916-BA03B37269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3E5E1E-1E6B-46CB-8148-B6CF711AD3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78972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936FF9F-DE5F-436F-AACA-B3F14B5F46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6D3D44A-217D-442B-B278-F2E2847A84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CA5D87A-0D79-4928-9631-F615605E52A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A9234F2-60E5-40E3-A33A-57BF093260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D6F7B-F412-4DC8-BDE9-9C934C96D3AE}" type="datetimeFigureOut">
              <a:rPr lang="zh-CN" altLang="en-US" smtClean="0"/>
              <a:t>2021/1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6A723BD-5822-46C9-BA95-CD5372C336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8F0BB7B-211B-458E-A1A0-34B5A7E49C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3E5E1E-1E6B-46CB-8148-B6CF711AD3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98436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6CDA093-4519-4BF2-8683-F4FB602D09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BF51E180-82D0-47BD-ACF0-77390531138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2A8768C-3396-491B-A0F4-7DC6029F0F9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0F27C24-DCB0-4E6C-85A6-2723FC8A11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D6F7B-F412-4DC8-BDE9-9C934C96D3AE}" type="datetimeFigureOut">
              <a:rPr lang="zh-CN" altLang="en-US" smtClean="0"/>
              <a:t>2021/1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F99DFF1-EA64-4EE2-9962-0809C60B98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2381599-A8EE-4743-976A-23C8B7650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3E5E1E-1E6B-46CB-8148-B6CF711AD3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61088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80395520-1883-48AE-A704-922B5DEA0C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A4C391C-D4E1-4D35-9DA9-A66699C09F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B250C01-8D55-4BFA-8F54-4258D08368E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3D6F7B-F412-4DC8-BDE9-9C934C96D3AE}" type="datetimeFigureOut">
              <a:rPr lang="zh-CN" altLang="en-US" smtClean="0"/>
              <a:t>2021/1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18D7C71-9EA8-49AC-AF87-92E0F43DA9B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EB6111F-1FD9-4808-B2CA-DCE5BDAD50C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3E5E1E-1E6B-46CB-8148-B6CF711AD3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58834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>
            <a:extLst>
              <a:ext uri="{FF2B5EF4-FFF2-40B4-BE49-F238E27FC236}">
                <a16:creationId xmlns:a16="http://schemas.microsoft.com/office/drawing/2014/main" id="{1F7647C7-FA8A-4299-B17D-DD22A6F642BF}"/>
              </a:ext>
            </a:extLst>
          </p:cNvPr>
          <p:cNvSpPr/>
          <p:nvPr/>
        </p:nvSpPr>
        <p:spPr>
          <a:xfrm>
            <a:off x="2831253" y="3671138"/>
            <a:ext cx="392853" cy="39285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5DD787FA-657A-4055-9C0B-106E125947A4}"/>
              </a:ext>
            </a:extLst>
          </p:cNvPr>
          <p:cNvSpPr/>
          <p:nvPr/>
        </p:nvSpPr>
        <p:spPr>
          <a:xfrm>
            <a:off x="1935480" y="2545080"/>
            <a:ext cx="392853" cy="39285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0D654142-B584-4483-9CCB-C72481E54829}"/>
              </a:ext>
            </a:extLst>
          </p:cNvPr>
          <p:cNvSpPr/>
          <p:nvPr/>
        </p:nvSpPr>
        <p:spPr>
          <a:xfrm>
            <a:off x="3027679" y="1943939"/>
            <a:ext cx="392853" cy="39285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4F944F7E-06EA-4122-82A1-10CEA73FB4FA}"/>
              </a:ext>
            </a:extLst>
          </p:cNvPr>
          <p:cNvSpPr/>
          <p:nvPr/>
        </p:nvSpPr>
        <p:spPr>
          <a:xfrm>
            <a:off x="3391748" y="3495037"/>
            <a:ext cx="392853" cy="39285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8A1FCB8F-F906-4388-BCD9-1E7137CFBD9C}"/>
              </a:ext>
            </a:extLst>
          </p:cNvPr>
          <p:cNvSpPr/>
          <p:nvPr/>
        </p:nvSpPr>
        <p:spPr>
          <a:xfrm>
            <a:off x="4494106" y="2272454"/>
            <a:ext cx="392853" cy="39285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17D10B29-B11C-4072-8D50-5999D962A9FC}"/>
              </a:ext>
            </a:extLst>
          </p:cNvPr>
          <p:cNvSpPr/>
          <p:nvPr/>
        </p:nvSpPr>
        <p:spPr>
          <a:xfrm>
            <a:off x="3366347" y="4226554"/>
            <a:ext cx="392853" cy="39285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EAFA81E9-13EB-47A0-9BCF-401FE0552FDC}"/>
              </a:ext>
            </a:extLst>
          </p:cNvPr>
          <p:cNvSpPr/>
          <p:nvPr/>
        </p:nvSpPr>
        <p:spPr>
          <a:xfrm>
            <a:off x="4765038" y="3589864"/>
            <a:ext cx="392853" cy="39285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CB1FC154-CAAF-49DC-8F8D-FD49B1FF429B}"/>
              </a:ext>
            </a:extLst>
          </p:cNvPr>
          <p:cNvCxnSpPr>
            <a:cxnSpLocks/>
          </p:cNvCxnSpPr>
          <p:nvPr/>
        </p:nvCxnSpPr>
        <p:spPr>
          <a:xfrm>
            <a:off x="1137920" y="5052907"/>
            <a:ext cx="5533813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199CA093-CCA0-48B4-8160-3D5F7E42801D}"/>
              </a:ext>
            </a:extLst>
          </p:cNvPr>
          <p:cNvCxnSpPr>
            <a:cxnSpLocks/>
          </p:cNvCxnSpPr>
          <p:nvPr/>
        </p:nvCxnSpPr>
        <p:spPr>
          <a:xfrm flipV="1">
            <a:off x="1290320" y="277707"/>
            <a:ext cx="0" cy="492760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>
            <a:extLst>
              <a:ext uri="{FF2B5EF4-FFF2-40B4-BE49-F238E27FC236}">
                <a16:creationId xmlns:a16="http://schemas.microsoft.com/office/drawing/2014/main" id="{8815B919-97F5-4686-8CB2-18C19B9D3C54}"/>
              </a:ext>
            </a:extLst>
          </p:cNvPr>
          <p:cNvSpPr txBox="1"/>
          <p:nvPr/>
        </p:nvSpPr>
        <p:spPr>
          <a:xfrm>
            <a:off x="3224105" y="5205307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8C521151-E8DF-4837-AEC1-51410D0D9656}"/>
              </a:ext>
            </a:extLst>
          </p:cNvPr>
          <p:cNvSpPr txBox="1"/>
          <p:nvPr/>
        </p:nvSpPr>
        <p:spPr>
          <a:xfrm>
            <a:off x="676905" y="248064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1ADA6BC2-6F1A-4947-A818-C3176BAF91C2}"/>
              </a:ext>
            </a:extLst>
          </p:cNvPr>
          <p:cNvSpPr txBox="1"/>
          <p:nvPr/>
        </p:nvSpPr>
        <p:spPr>
          <a:xfrm>
            <a:off x="6330524" y="678756"/>
            <a:ext cx="12827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Definition:</a:t>
            </a:r>
            <a:endParaRPr lang="en-US" altLang="zh-CN" b="1" baseline="30000" dirty="0"/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546CDE3C-876D-470A-9662-CF1B96B3871A}"/>
              </a:ext>
            </a:extLst>
          </p:cNvPr>
          <p:cNvSpPr/>
          <p:nvPr/>
        </p:nvSpPr>
        <p:spPr>
          <a:xfrm>
            <a:off x="1976121" y="2807550"/>
            <a:ext cx="2103115" cy="2103115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735E3D5D-F94B-4A75-9376-22B6A35F644A}"/>
              </a:ext>
            </a:extLst>
          </p:cNvPr>
          <p:cNvCxnSpPr>
            <a:cxnSpLocks/>
            <a:endCxn id="17" idx="1"/>
          </p:cNvCxnSpPr>
          <p:nvPr/>
        </p:nvCxnSpPr>
        <p:spPr>
          <a:xfrm flipH="1" flipV="1">
            <a:off x="2284115" y="3115544"/>
            <a:ext cx="743563" cy="772346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框 19">
            <a:extLst>
              <a:ext uri="{FF2B5EF4-FFF2-40B4-BE49-F238E27FC236}">
                <a16:creationId xmlns:a16="http://schemas.microsoft.com/office/drawing/2014/main" id="{FFC3ABCA-932E-4FFC-B2AD-BA4BCB896A30}"/>
              </a:ext>
            </a:extLst>
          </p:cNvPr>
          <p:cNvSpPr txBox="1"/>
          <p:nvPr/>
        </p:nvSpPr>
        <p:spPr>
          <a:xfrm>
            <a:off x="2533227" y="3176693"/>
            <a:ext cx="8835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Radius</a:t>
            </a:r>
            <a:endParaRPr lang="zh-CN" altLang="en-US" b="1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4D9FB8C0-A6B3-4ADC-8D81-9BD7EF60CA3D}"/>
              </a:ext>
            </a:extLst>
          </p:cNvPr>
          <p:cNvSpPr txBox="1"/>
          <p:nvPr/>
        </p:nvSpPr>
        <p:spPr>
          <a:xfrm>
            <a:off x="6330524" y="3722269"/>
            <a:ext cx="17315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Normalization: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9F0B4C00-CD5D-4E65-9CE2-9BF07C7B1C0D}"/>
              </a:ext>
            </a:extLst>
          </p:cNvPr>
          <p:cNvSpPr txBox="1"/>
          <p:nvPr/>
        </p:nvSpPr>
        <p:spPr>
          <a:xfrm>
            <a:off x="6427891" y="5389973"/>
            <a:ext cx="46971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lorbar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alues means D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eans the normalization density of location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E04B36AA-469C-4DEA-94D1-20A8900F7A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63860"/>
              </p:ext>
            </p:extLst>
          </p:nvPr>
        </p:nvGraphicFramePr>
        <p:xfrm>
          <a:off x="6293274" y="1256937"/>
          <a:ext cx="5358066" cy="72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3288960" imgH="444240" progId="Equation.DSMT4">
                  <p:embed/>
                </p:oleObj>
              </mc:Choice>
              <mc:Fallback>
                <p:oleObj name="Equation" r:id="rId3" imgW="3288960" imgH="4442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E04B36AA-469C-4DEA-94D1-20A8900F7A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93274" y="1256937"/>
                        <a:ext cx="5358066" cy="724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00EFE513-32FB-4B27-A5F3-E0B64F6DD3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501816"/>
              </p:ext>
            </p:extLst>
          </p:nvPr>
        </p:nvGraphicFramePr>
        <p:xfrm>
          <a:off x="6293274" y="1901417"/>
          <a:ext cx="1987133" cy="716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091880" imgH="393480" progId="Equation.DSMT4">
                  <p:embed/>
                </p:oleObj>
              </mc:Choice>
              <mc:Fallback>
                <p:oleObj name="Equation" r:id="rId5" imgW="1091880" imgH="39348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00EFE513-32FB-4B27-A5F3-E0B64F6DD3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93274" y="1901417"/>
                        <a:ext cx="1987133" cy="716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>
            <a:extLst>
              <a:ext uri="{FF2B5EF4-FFF2-40B4-BE49-F238E27FC236}">
                <a16:creationId xmlns:a16="http://schemas.microsoft.com/office/drawing/2014/main" id="{E3167CE2-4025-47AE-BD2F-F4EAB31AE7E6}"/>
              </a:ext>
            </a:extLst>
          </p:cNvPr>
          <p:cNvSpPr/>
          <p:nvPr/>
        </p:nvSpPr>
        <p:spPr>
          <a:xfrm>
            <a:off x="6318261" y="2688830"/>
            <a:ext cx="6096000" cy="86177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lace the density of location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eans the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-th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oints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eans the number of points in the circle with radius D</a:t>
            </a:r>
            <a:r>
              <a:rPr lang="en-US" altLang="zh-CN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2B4F3819-CEB6-451D-BCB7-F6754450E8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26572"/>
              </p:ext>
            </p:extLst>
          </p:nvPr>
        </p:nvGraphicFramePr>
        <p:xfrm>
          <a:off x="6427891" y="4087513"/>
          <a:ext cx="2615770" cy="731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1498320" imgH="419040" progId="Equation.DSMT4">
                  <p:embed/>
                </p:oleObj>
              </mc:Choice>
              <mc:Fallback>
                <p:oleObj name="Equation" r:id="rId7" imgW="1498320" imgH="41904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2B4F3819-CEB6-451D-BCB7-F6754450E8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27891" y="4087513"/>
                        <a:ext cx="2615770" cy="731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>
            <a:extLst>
              <a:ext uri="{FF2B5EF4-FFF2-40B4-BE49-F238E27FC236}">
                <a16:creationId xmlns:a16="http://schemas.microsoft.com/office/drawing/2014/main" id="{E46C0B50-A3CF-4093-9818-FF3A543539A5}"/>
              </a:ext>
            </a:extLst>
          </p:cNvPr>
          <p:cNvSpPr txBox="1"/>
          <p:nvPr/>
        </p:nvSpPr>
        <p:spPr>
          <a:xfrm>
            <a:off x="1330962" y="4397756"/>
            <a:ext cx="12057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cation 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B96AEAA7-C930-4F14-B764-486742932EEE}"/>
              </a:ext>
            </a:extLst>
          </p:cNvPr>
          <p:cNvCxnSpPr/>
          <p:nvPr/>
        </p:nvCxnSpPr>
        <p:spPr>
          <a:xfrm flipV="1">
            <a:off x="2131906" y="3887890"/>
            <a:ext cx="895772" cy="56538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6034995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7</TotalTime>
  <Words>46</Words>
  <Application>Microsoft Office PowerPoint</Application>
  <PresentationFormat>宽屏</PresentationFormat>
  <Paragraphs>11</Paragraphs>
  <Slides>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7" baseType="lpstr">
      <vt:lpstr>等线</vt:lpstr>
      <vt:lpstr>等线 Light</vt:lpstr>
      <vt:lpstr>Arial</vt:lpstr>
      <vt:lpstr>Times New Roman</vt:lpstr>
      <vt:lpstr>Office 主题​​</vt:lpstr>
      <vt:lpstr>Equation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endian Lai</dc:creator>
  <cp:lastModifiedBy>Wendian Lai</cp:lastModifiedBy>
  <cp:revision>4</cp:revision>
  <dcterms:created xsi:type="dcterms:W3CDTF">2021-01-11T15:26:58Z</dcterms:created>
  <dcterms:modified xsi:type="dcterms:W3CDTF">2021-01-18T12:38:32Z</dcterms:modified>
</cp:coreProperties>
</file>